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D38204" w14:textId="77777777" w:rsidR="00DC60D5" w:rsidRPr="00DC60D5" w:rsidRDefault="00DC60D5" w:rsidP="00DC60D5">
      <w:pPr>
        <w:pStyle w:val="BodyText"/>
        <w:jc w:val="both"/>
        <w:rPr>
          <w:b/>
          <w:szCs w:val="24"/>
        </w:rPr>
      </w:pPr>
      <w:r w:rsidRPr="00DC60D5">
        <w:rPr>
          <w:b/>
          <w:szCs w:val="24"/>
        </w:rPr>
        <w:t xml:space="preserve">Билет </w:t>
      </w:r>
      <w:r w:rsidRPr="00DC60D5">
        <w:rPr>
          <w:rFonts w:eastAsia="MS Mincho"/>
          <w:b/>
          <w:szCs w:val="24"/>
        </w:rPr>
        <w:t xml:space="preserve">№ </w:t>
      </w:r>
      <w:r w:rsidRPr="00DC60D5">
        <w:rPr>
          <w:b/>
          <w:szCs w:val="24"/>
        </w:rPr>
        <w:t>9</w:t>
      </w:r>
    </w:p>
    <w:p w14:paraId="6F2F8EA5" w14:textId="77777777" w:rsidR="00DC60D5" w:rsidRPr="00DC60D5" w:rsidRDefault="00DC60D5" w:rsidP="00DC60D5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0E803CD1" w14:textId="77777777" w:rsidR="00DC60D5" w:rsidRPr="00DC60D5" w:rsidRDefault="00DC60D5" w:rsidP="00DC60D5">
      <w:pPr>
        <w:jc w:val="both"/>
        <w:rPr>
          <w:rFonts w:ascii="Times New Roman" w:hAnsi="Times New Roman" w:cs="Times New Roman"/>
          <w:sz w:val="24"/>
          <w:szCs w:val="24"/>
        </w:rPr>
      </w:pPr>
      <w:r w:rsidRPr="00DC60D5">
        <w:rPr>
          <w:rFonts w:ascii="Times New Roman" w:hAnsi="Times New Roman" w:cs="Times New Roman"/>
          <w:sz w:val="24"/>
          <w:szCs w:val="24"/>
        </w:rPr>
        <w:t>1. Распределение Гиббса для квантовой системы с постоянным числом частиц.</w:t>
      </w:r>
    </w:p>
    <w:p w14:paraId="68A9CE8D" w14:textId="77777777" w:rsidR="00DC60D5" w:rsidRPr="00DC60D5" w:rsidRDefault="00DC60D5" w:rsidP="00DC60D5">
      <w:pPr>
        <w:jc w:val="both"/>
        <w:rPr>
          <w:rFonts w:ascii="Times New Roman" w:hAnsi="Times New Roman" w:cs="Times New Roman"/>
          <w:sz w:val="24"/>
          <w:szCs w:val="24"/>
        </w:rPr>
      </w:pPr>
      <w:r w:rsidRPr="00DC60D5">
        <w:rPr>
          <w:rFonts w:ascii="Times New Roman" w:hAnsi="Times New Roman" w:cs="Times New Roman"/>
          <w:sz w:val="24"/>
          <w:szCs w:val="24"/>
        </w:rPr>
        <w:t>2. Термодинамические потенциалы при необратимых процессах. Экстремальные свойства термодинамических потенциалов.</w:t>
      </w:r>
    </w:p>
    <w:p w14:paraId="5565F301" w14:textId="77777777" w:rsidR="00DC60D5" w:rsidRPr="00DC60D5" w:rsidRDefault="00DC60D5" w:rsidP="00DC60D5">
      <w:pPr>
        <w:jc w:val="both"/>
        <w:rPr>
          <w:rFonts w:ascii="Times New Roman" w:hAnsi="Times New Roman" w:cs="Times New Roman"/>
          <w:sz w:val="24"/>
          <w:szCs w:val="24"/>
        </w:rPr>
      </w:pPr>
      <w:r w:rsidRPr="00DC60D5">
        <w:rPr>
          <w:rFonts w:ascii="Times New Roman" w:hAnsi="Times New Roman" w:cs="Times New Roman"/>
          <w:sz w:val="24"/>
          <w:szCs w:val="24"/>
        </w:rPr>
        <w:t xml:space="preserve">3. Используя распределение Максвелла, получить выражение для средней квадратичной скорости </w:t>
      </w:r>
      <w:r w:rsidRPr="00DC60D5">
        <w:rPr>
          <w:rFonts w:ascii="Times New Roman" w:hAnsi="Times New Roman" w:cs="Times New Roman"/>
          <w:position w:val="-18"/>
          <w:sz w:val="24"/>
          <w:szCs w:val="24"/>
        </w:rPr>
        <w:object w:dxaOrig="660" w:dyaOrig="520" w14:anchorId="7F0CD0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5pt;height:25.9pt" o:ole="">
            <v:imagedata r:id="rId6" o:title=""/>
          </v:shape>
          <o:OLEObject Type="Embed" ProgID="Equation.DSMT4" ShapeID="_x0000_i1025" DrawAspect="Content" ObjectID="_1654284609" r:id="rId7"/>
        </w:object>
      </w:r>
      <w:r w:rsidRPr="00DC60D5">
        <w:rPr>
          <w:rFonts w:ascii="Times New Roman" w:hAnsi="Times New Roman" w:cs="Times New Roman"/>
          <w:sz w:val="24"/>
          <w:szCs w:val="24"/>
        </w:rPr>
        <w:t xml:space="preserve"> частицы идеального газа в объеме </w:t>
      </w:r>
      <w:r w:rsidRPr="00DC60D5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DC60D5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Pr="00DC60D5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C60D5">
        <w:rPr>
          <w:rFonts w:ascii="Times New Roman" w:hAnsi="Times New Roman" w:cs="Times New Roman"/>
          <w:sz w:val="24"/>
          <w:szCs w:val="24"/>
        </w:rPr>
        <w:t>.</w:t>
      </w:r>
    </w:p>
    <w:p w14:paraId="432849E6" w14:textId="77777777" w:rsidR="00DC60D5" w:rsidRPr="00DC60D5" w:rsidRDefault="00DC60D5" w:rsidP="00DC60D5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C60D5">
        <w:rPr>
          <w:rFonts w:ascii="Times New Roman" w:hAnsi="Times New Roman" w:cs="Times New Roman"/>
          <w:sz w:val="24"/>
          <w:szCs w:val="24"/>
        </w:rPr>
        <w:t>4. П</w:t>
      </w:r>
      <w:r w:rsidRPr="00DC60D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давления невырожденного двумерного ферми-газа. Температура газа Т, концентрация </w:t>
      </w:r>
      <w:r w:rsidRPr="00DC60D5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29B47404">
          <v:shape id="_x0000_i1026" type="#_x0000_t75" style="width:13.25pt;height:17.85pt" o:ole="">
            <v:imagedata r:id="rId8" o:title=""/>
          </v:shape>
          <o:OLEObject Type="Embed" ProgID="Equation.DSMT4" ShapeID="_x0000_i1026" DrawAspect="Content" ObjectID="_1654284610" r:id="rId9"/>
        </w:object>
      </w:r>
      <w:r w:rsidRPr="00DC60D5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72B8BCC3" w14:textId="77777777" w:rsidR="00DC60D5" w:rsidRPr="00DC60D5" w:rsidRDefault="00DC60D5" w:rsidP="00DC60D5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14:paraId="342E86FE" w14:textId="77777777" w:rsidR="00DC60D5" w:rsidRPr="00DC60D5" w:rsidRDefault="00DC60D5" w:rsidP="00DC60D5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DC60D5" w:rsidRPr="00DC60D5" w14:paraId="6F9ED71F" w14:textId="77777777" w:rsidTr="00C747B2">
        <w:tc>
          <w:tcPr>
            <w:tcW w:w="4785" w:type="dxa"/>
          </w:tcPr>
          <w:p w14:paraId="77FD8561" w14:textId="77777777" w:rsidR="00DC60D5" w:rsidRPr="00DC60D5" w:rsidRDefault="00DC60D5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DC60D5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53F2C28A" w14:textId="7D73E126" w:rsidR="00DC60D5" w:rsidRPr="00DC60D5" w:rsidRDefault="00DC60D5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DC60D5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11121A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DC60D5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231DFBFB" w14:textId="77777777" w:rsidR="00DC60D5" w:rsidRPr="00DC60D5" w:rsidRDefault="00DC60D5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50588979" w14:textId="77777777" w:rsidR="00DC60D5" w:rsidRPr="00DC60D5" w:rsidRDefault="00DC60D5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C60D5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1121A"/>
    <w:rsid w:val="001926A3"/>
    <w:rsid w:val="001C1C08"/>
    <w:rsid w:val="002B4E54"/>
    <w:rsid w:val="006E4493"/>
    <w:rsid w:val="006F19DE"/>
    <w:rsid w:val="007A6D90"/>
    <w:rsid w:val="00966FED"/>
    <w:rsid w:val="00B05DE3"/>
    <w:rsid w:val="00D51EAA"/>
    <w:rsid w:val="00D654CE"/>
    <w:rsid w:val="00DC60D5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95050E-5FC0-4873-BA3C-D45D2414DA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3</Words>
  <Characters>533</Characters>
  <Application>Microsoft Office Word</Application>
  <DocSecurity>0</DocSecurity>
  <Lines>4</Lines>
  <Paragraphs>1</Paragraphs>
  <ScaleCrop>false</ScaleCrop>
  <Company/>
  <LinksUpToDate>false</LinksUpToDate>
  <CharactersWithSpaces>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4</cp:revision>
  <cp:lastPrinted>2020-06-21T19:43:00Z</cp:lastPrinted>
  <dcterms:created xsi:type="dcterms:W3CDTF">2020-06-21T19:27:00Z</dcterms:created>
  <dcterms:modified xsi:type="dcterms:W3CDTF">2020-06-21T19:44:00Z</dcterms:modified>
</cp:coreProperties>
</file>